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B6D0FC" w14:textId="76996E8C" w:rsidR="007727CE" w:rsidRPr="007727CE" w:rsidRDefault="007727CE" w:rsidP="007727CE">
      <w:pPr>
        <w:jc w:val="right"/>
        <w:rPr>
          <w:rFonts w:ascii="Arial" w:hAnsi="Arial" w:cs="Arial"/>
          <w:b/>
          <w:sz w:val="20"/>
          <w:szCs w:val="20"/>
        </w:rPr>
      </w:pPr>
      <w:r w:rsidRPr="007727CE">
        <w:rPr>
          <w:rFonts w:ascii="Arial" w:hAnsi="Arial" w:cs="Arial"/>
          <w:b/>
          <w:sz w:val="20"/>
          <w:szCs w:val="20"/>
        </w:rPr>
        <w:t>Name: ________________</w:t>
      </w:r>
    </w:p>
    <w:p w14:paraId="7732EBF7" w14:textId="4AD1924F" w:rsidR="007727CE" w:rsidRDefault="007727CE" w:rsidP="007727CE">
      <w:pPr>
        <w:jc w:val="right"/>
        <w:rPr>
          <w:rFonts w:ascii="Arial" w:hAnsi="Arial" w:cs="Arial"/>
          <w:b/>
          <w:sz w:val="20"/>
          <w:szCs w:val="20"/>
        </w:rPr>
      </w:pPr>
      <w:r w:rsidRPr="007727CE">
        <w:rPr>
          <w:rFonts w:ascii="Arial" w:hAnsi="Arial" w:cs="Arial"/>
          <w:b/>
          <w:sz w:val="20"/>
          <w:szCs w:val="20"/>
        </w:rPr>
        <w:t>UIN: __________________</w:t>
      </w:r>
    </w:p>
    <w:p w14:paraId="64E6BA76" w14:textId="77777777" w:rsidR="00272961" w:rsidRPr="007727CE" w:rsidRDefault="00272961" w:rsidP="007727CE">
      <w:pPr>
        <w:jc w:val="right"/>
        <w:rPr>
          <w:rFonts w:ascii="Arial" w:hAnsi="Arial" w:cs="Arial"/>
          <w:b/>
          <w:sz w:val="20"/>
          <w:szCs w:val="20"/>
        </w:rPr>
      </w:pPr>
    </w:p>
    <w:p w14:paraId="36023C6F" w14:textId="028C31F0" w:rsidR="007727CE" w:rsidRDefault="007727CE" w:rsidP="007727CE">
      <w:pPr>
        <w:jc w:val="center"/>
        <w:rPr>
          <w:rFonts w:ascii="Arial" w:hAnsi="Arial" w:cs="Arial"/>
          <w:b/>
          <w:sz w:val="24"/>
          <w:szCs w:val="24"/>
        </w:rPr>
      </w:pPr>
      <w:r w:rsidRPr="007727CE">
        <w:rPr>
          <w:rFonts w:ascii="Arial" w:hAnsi="Arial" w:cs="Arial"/>
          <w:b/>
          <w:sz w:val="24"/>
          <w:szCs w:val="24"/>
        </w:rPr>
        <w:t>Chem 436 Midterm Exam #3</w:t>
      </w:r>
      <w:r w:rsidRPr="007727CE">
        <w:rPr>
          <w:rFonts w:ascii="Arial" w:hAnsi="Arial" w:cs="Arial"/>
          <w:b/>
          <w:sz w:val="24"/>
          <w:szCs w:val="24"/>
        </w:rPr>
        <w:t xml:space="preserve"> (Spring 2022)</w:t>
      </w:r>
    </w:p>
    <w:p w14:paraId="57647B55" w14:textId="77777777" w:rsidR="00272961" w:rsidRPr="007727CE" w:rsidRDefault="00272961" w:rsidP="007727CE">
      <w:pPr>
        <w:jc w:val="center"/>
        <w:rPr>
          <w:rFonts w:ascii="Arial" w:hAnsi="Arial" w:cs="Arial"/>
          <w:b/>
          <w:sz w:val="24"/>
          <w:szCs w:val="24"/>
        </w:rPr>
      </w:pPr>
    </w:p>
    <w:p w14:paraId="28551863" w14:textId="57857139" w:rsidR="007727CE" w:rsidRDefault="00272961" w:rsidP="00272961">
      <w:pPr>
        <w:rPr>
          <w:rFonts w:ascii="Arial" w:hAnsi="Arial" w:cs="Arial"/>
          <w:bCs/>
          <w:sz w:val="20"/>
          <w:szCs w:val="20"/>
        </w:rPr>
      </w:pPr>
      <w:r w:rsidRPr="00272961">
        <w:rPr>
          <w:rFonts w:ascii="Arial" w:hAnsi="Arial" w:cs="Arial"/>
          <w:bCs/>
          <w:sz w:val="20"/>
          <w:szCs w:val="20"/>
        </w:rPr>
        <w:t xml:space="preserve">1. </w:t>
      </w:r>
      <w:r w:rsidR="007727CE" w:rsidRPr="00272961">
        <w:rPr>
          <w:rFonts w:ascii="Arial" w:hAnsi="Arial" w:cs="Arial"/>
          <w:bCs/>
          <w:sz w:val="20"/>
          <w:szCs w:val="20"/>
        </w:rPr>
        <w:t xml:space="preserve">Fill in the </w:t>
      </w:r>
      <w:r w:rsidRPr="00272961">
        <w:rPr>
          <w:rFonts w:ascii="Arial" w:hAnsi="Arial" w:cs="Arial"/>
          <w:bCs/>
          <w:sz w:val="20"/>
          <w:szCs w:val="20"/>
        </w:rPr>
        <w:t>box with the r</w:t>
      </w:r>
      <w:r w:rsidR="007727CE" w:rsidRPr="00272961">
        <w:rPr>
          <w:rFonts w:ascii="Arial" w:hAnsi="Arial" w:cs="Arial"/>
          <w:bCs/>
          <w:sz w:val="20"/>
          <w:szCs w:val="20"/>
        </w:rPr>
        <w:t>eagents or product. (4 pts each)</w:t>
      </w:r>
    </w:p>
    <w:p w14:paraId="35556F73" w14:textId="77777777" w:rsidR="00272961" w:rsidRPr="00272961" w:rsidRDefault="00272961" w:rsidP="00272961">
      <w:pPr>
        <w:rPr>
          <w:rFonts w:ascii="Arial" w:hAnsi="Arial" w:cs="Arial"/>
          <w:bCs/>
          <w:sz w:val="20"/>
          <w:szCs w:val="20"/>
        </w:rPr>
      </w:pPr>
    </w:p>
    <w:p w14:paraId="32BD94F0" w14:textId="2DFAD1B3" w:rsidR="00B10D32" w:rsidRDefault="0046456A">
      <w:r>
        <w:object w:dxaOrig="5492" w:dyaOrig="829" w14:anchorId="6FF1E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74.6pt;height:41.55pt" o:ole="">
            <v:imagedata r:id="rId5" o:title=""/>
          </v:shape>
          <o:OLEObject Type="Embed" ProgID="ChemDraw.Document.6.0" ShapeID="_x0000_i1047" DrawAspect="Content" ObjectID="_1712471118" r:id="rId6"/>
        </w:object>
      </w:r>
    </w:p>
    <w:p w14:paraId="61C4F5F9" w14:textId="5C1D3D6D" w:rsidR="00D64505" w:rsidRDefault="00D64505"/>
    <w:p w14:paraId="68CA74FB" w14:textId="4236A7D0" w:rsidR="00D64505" w:rsidRDefault="00BD4E55">
      <w:r>
        <w:object w:dxaOrig="5508" w:dyaOrig="787" w14:anchorId="70B09AFC">
          <v:shape id="_x0000_i1049" type="#_x0000_t75" style="width:275.25pt;height:39.5pt" o:ole="">
            <v:imagedata r:id="rId7" o:title=""/>
          </v:shape>
          <o:OLEObject Type="Embed" ProgID="ChemDraw.Document.6.0" ShapeID="_x0000_i1049" DrawAspect="Content" ObjectID="_1712471119" r:id="rId8"/>
        </w:object>
      </w:r>
    </w:p>
    <w:p w14:paraId="126289CB" w14:textId="694CE797" w:rsidR="007727CE" w:rsidRDefault="007727CE"/>
    <w:p w14:paraId="525F51D6" w14:textId="20FDE0EE" w:rsidR="007727CE" w:rsidRDefault="00BD4E55">
      <w:r>
        <w:object w:dxaOrig="7380" w:dyaOrig="1023" w14:anchorId="2CF3D34C">
          <v:shape id="_x0000_i1051" type="#_x0000_t75" style="width:369.05pt;height:51.25pt" o:ole="">
            <v:imagedata r:id="rId9" o:title=""/>
          </v:shape>
          <o:OLEObject Type="Embed" ProgID="ChemDraw.Document.6.0" ShapeID="_x0000_i1051" DrawAspect="Content" ObjectID="_1712471120" r:id="rId10"/>
        </w:object>
      </w:r>
    </w:p>
    <w:p w14:paraId="1CF5E1DA" w14:textId="1FE63560" w:rsidR="00E17B08" w:rsidRDefault="00E17B08"/>
    <w:p w14:paraId="5D9A5ACC" w14:textId="6E0F18E6" w:rsidR="00E17B08" w:rsidRDefault="0021560A">
      <w:r>
        <w:object w:dxaOrig="5223" w:dyaOrig="761" w14:anchorId="508DE175">
          <v:shape id="_x0000_i1053" type="#_x0000_t75" style="width:261.2pt;height:38.2pt" o:ole="">
            <v:imagedata r:id="rId11" o:title=""/>
          </v:shape>
          <o:OLEObject Type="Embed" ProgID="ChemDraw.Document.6.0" ShapeID="_x0000_i1053" DrawAspect="Content" ObjectID="_1712471121" r:id="rId12"/>
        </w:object>
      </w:r>
    </w:p>
    <w:p w14:paraId="4C057C15" w14:textId="09761A28" w:rsidR="00075022" w:rsidRDefault="00075022"/>
    <w:p w14:paraId="12D632EC" w14:textId="6F3654AF" w:rsidR="00075022" w:rsidRDefault="0021560A">
      <w:r>
        <w:object w:dxaOrig="4673" w:dyaOrig="715" w14:anchorId="779A22CF">
          <v:shape id="_x0000_i1055" type="#_x0000_t75" style="width:233.75pt;height:35.85pt" o:ole="">
            <v:imagedata r:id="rId13" o:title=""/>
          </v:shape>
          <o:OLEObject Type="Embed" ProgID="ChemDraw.Document.6.0" ShapeID="_x0000_i1055" DrawAspect="Content" ObjectID="_1712471122" r:id="rId14"/>
        </w:object>
      </w:r>
    </w:p>
    <w:p w14:paraId="75E5C1A0" w14:textId="0A420460" w:rsidR="004D6E16" w:rsidRDefault="004D6E16"/>
    <w:p w14:paraId="21AE840F" w14:textId="6681D005" w:rsidR="004D6E16" w:rsidRDefault="0021560A">
      <w:r>
        <w:object w:dxaOrig="5797" w:dyaOrig="1107" w14:anchorId="1AAFD4C2">
          <v:shape id="_x0000_i1057" type="#_x0000_t75" style="width:290pt;height:55.25pt" o:ole="">
            <v:imagedata r:id="rId15" o:title=""/>
          </v:shape>
          <o:OLEObject Type="Embed" ProgID="ChemDraw.Document.6.0" ShapeID="_x0000_i1057" DrawAspect="Content" ObjectID="_1712471123" r:id="rId16"/>
        </w:object>
      </w:r>
    </w:p>
    <w:p w14:paraId="794F2FAF" w14:textId="6DE5414F" w:rsidR="004D6E16" w:rsidRDefault="004D6E16"/>
    <w:p w14:paraId="3CF22726" w14:textId="012FB795" w:rsidR="00832EC3" w:rsidRDefault="0021560A">
      <w:r>
        <w:object w:dxaOrig="3197" w:dyaOrig="992" w14:anchorId="6C4DD6A0">
          <v:shape id="_x0000_i1059" type="#_x0000_t75" style="width:159.75pt;height:49.55pt" o:ole="">
            <v:imagedata r:id="rId17" o:title=""/>
          </v:shape>
          <o:OLEObject Type="Embed" ProgID="ChemDraw.Document.6.0" ShapeID="_x0000_i1059" DrawAspect="Content" ObjectID="_1712471124" r:id="rId18"/>
        </w:object>
      </w:r>
    </w:p>
    <w:p w14:paraId="54794826" w14:textId="669FA169" w:rsidR="00832EC3" w:rsidRDefault="00BA0CE7">
      <w:r>
        <w:object w:dxaOrig="4774" w:dyaOrig="1244" w14:anchorId="4687E66C">
          <v:shape id="_x0000_i1061" type="#_x0000_t75" style="width:238.75pt;height:62.3pt" o:ole="">
            <v:imagedata r:id="rId19" o:title=""/>
          </v:shape>
          <o:OLEObject Type="Embed" ProgID="ChemDraw.Document.6.0" ShapeID="_x0000_i1061" DrawAspect="Content" ObjectID="_1712471125" r:id="rId20"/>
        </w:object>
      </w:r>
    </w:p>
    <w:p w14:paraId="14F667EE" w14:textId="77777777" w:rsidR="00832EC3" w:rsidRDefault="00832EC3"/>
    <w:p w14:paraId="06433FCF" w14:textId="52814134" w:rsidR="00832EC3" w:rsidRDefault="00F62A27">
      <w:r>
        <w:object w:dxaOrig="5285" w:dyaOrig="725" w14:anchorId="1FD1E66A">
          <v:shape id="_x0000_i1063" type="#_x0000_t75" style="width:264.2pt;height:36.15pt" o:ole="">
            <v:imagedata r:id="rId21" o:title=""/>
          </v:shape>
          <o:OLEObject Type="Embed" ProgID="ChemDraw.Document.6.0" ShapeID="_x0000_i1063" DrawAspect="Content" ObjectID="_1712471126" r:id="rId22"/>
        </w:object>
      </w:r>
    </w:p>
    <w:p w14:paraId="4A3BCDD6" w14:textId="73545BBD" w:rsidR="008A4A93" w:rsidRDefault="008A4A93"/>
    <w:p w14:paraId="510FB7C3" w14:textId="785AF7F7" w:rsidR="008A4A93" w:rsidRDefault="008A4A93" w:rsidP="008A4A93">
      <w:pPr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t>2</w:t>
      </w:r>
      <w:r w:rsidRPr="00272961">
        <w:rPr>
          <w:rFonts w:ascii="Arial" w:hAnsi="Arial" w:cs="Arial"/>
          <w:bCs/>
          <w:sz w:val="20"/>
          <w:szCs w:val="20"/>
        </w:rPr>
        <w:t xml:space="preserve">. </w:t>
      </w:r>
      <w:r>
        <w:rPr>
          <w:rFonts w:ascii="Arial" w:hAnsi="Arial" w:cs="Arial"/>
          <w:bCs/>
          <w:sz w:val="20"/>
          <w:szCs w:val="20"/>
        </w:rPr>
        <w:t>Draw the complete mechanism, including the generation of reactive reagents, for the following reactions (</w:t>
      </w:r>
      <w:r w:rsidR="00DD5C33">
        <w:rPr>
          <w:rFonts w:ascii="Arial" w:hAnsi="Arial" w:cs="Arial"/>
          <w:bCs/>
          <w:sz w:val="20"/>
          <w:szCs w:val="20"/>
        </w:rPr>
        <w:t>10</w:t>
      </w:r>
      <w:r w:rsidRPr="00272961">
        <w:rPr>
          <w:rFonts w:ascii="Arial" w:hAnsi="Arial" w:cs="Arial"/>
          <w:bCs/>
          <w:sz w:val="20"/>
          <w:szCs w:val="20"/>
        </w:rPr>
        <w:t xml:space="preserve"> pts each)</w:t>
      </w:r>
    </w:p>
    <w:p w14:paraId="1F8D24C3" w14:textId="04C80EA1" w:rsidR="008A4A93" w:rsidRDefault="008A4A93" w:rsidP="008A4A93">
      <w:pPr>
        <w:rPr>
          <w:rFonts w:ascii="Arial" w:hAnsi="Arial" w:cs="Arial"/>
          <w:bCs/>
          <w:sz w:val="20"/>
          <w:szCs w:val="20"/>
        </w:rPr>
      </w:pPr>
    </w:p>
    <w:p w14:paraId="09E5FC66" w14:textId="34C4CA59" w:rsidR="008A4A93" w:rsidRDefault="00384B38" w:rsidP="008A4A93">
      <w:r>
        <w:object w:dxaOrig="3257" w:dyaOrig="747" w14:anchorId="7E275C60">
          <v:shape id="_x0000_i1040" type="#_x0000_t75" style="width:162.75pt;height:37.5pt" o:ole="">
            <v:imagedata r:id="rId23" o:title=""/>
          </v:shape>
          <o:OLEObject Type="Embed" ProgID="ChemDraw.Document.6.0" ShapeID="_x0000_i1040" DrawAspect="Content" ObjectID="_1712471127" r:id="rId24"/>
        </w:object>
      </w:r>
    </w:p>
    <w:p w14:paraId="7C9390BE" w14:textId="4424D61D" w:rsidR="00384B38" w:rsidRDefault="00384B38" w:rsidP="008A4A93"/>
    <w:p w14:paraId="5436F192" w14:textId="5ADE627A" w:rsidR="00384B38" w:rsidRDefault="00384B38" w:rsidP="008A4A93"/>
    <w:p w14:paraId="2074C680" w14:textId="3AEFF0B8" w:rsidR="00384B38" w:rsidRDefault="00384B38" w:rsidP="008A4A93"/>
    <w:p w14:paraId="21F2A2FB" w14:textId="68CEAEE1" w:rsidR="00384B38" w:rsidRDefault="00384B38" w:rsidP="008A4A93"/>
    <w:p w14:paraId="1BAA8418" w14:textId="332D27B3" w:rsidR="00384B38" w:rsidRDefault="00384B38" w:rsidP="008A4A93">
      <w:r>
        <w:object w:dxaOrig="3031" w:dyaOrig="896" w14:anchorId="37F13DE7">
          <v:shape id="_x0000_i1041" type="#_x0000_t75" style="width:151.7pt;height:44.85pt" o:ole="">
            <v:imagedata r:id="rId25" o:title=""/>
          </v:shape>
          <o:OLEObject Type="Embed" ProgID="ChemDraw.Document.6.0" ShapeID="_x0000_i1041" DrawAspect="Content" ObjectID="_1712471128" r:id="rId26"/>
        </w:object>
      </w:r>
    </w:p>
    <w:p w14:paraId="6658CEA6" w14:textId="77FCA139" w:rsidR="00384B38" w:rsidRDefault="00384B38" w:rsidP="008A4A93"/>
    <w:p w14:paraId="31C20FA1" w14:textId="7CDE5A24" w:rsidR="00384B38" w:rsidRDefault="00384B38" w:rsidP="008A4A93"/>
    <w:p w14:paraId="7935224B" w14:textId="067183F9" w:rsidR="00384B38" w:rsidRDefault="00384B38" w:rsidP="008A4A93"/>
    <w:p w14:paraId="4BE08A26" w14:textId="0020B178" w:rsidR="00384B38" w:rsidRDefault="00384B38" w:rsidP="008A4A93"/>
    <w:p w14:paraId="0144FE06" w14:textId="4652CF4D" w:rsidR="00384B38" w:rsidRDefault="00DD5C33" w:rsidP="008A4A93">
      <w:pPr>
        <w:rPr>
          <w:rFonts w:ascii="Arial" w:hAnsi="Arial" w:cs="Arial"/>
          <w:bCs/>
          <w:sz w:val="20"/>
          <w:szCs w:val="20"/>
        </w:rPr>
      </w:pPr>
      <w:r>
        <w:object w:dxaOrig="3195" w:dyaOrig="672" w14:anchorId="52FCC65D">
          <v:shape id="_x0000_i1042" type="#_x0000_t75" style="width:159.75pt;height:33.5pt" o:ole="">
            <v:imagedata r:id="rId27" o:title=""/>
          </v:shape>
          <o:OLEObject Type="Embed" ProgID="ChemDraw.Document.6.0" ShapeID="_x0000_i1042" DrawAspect="Content" ObjectID="_1712471129" r:id="rId28"/>
        </w:object>
      </w:r>
    </w:p>
    <w:p w14:paraId="06504911" w14:textId="14394ED8" w:rsidR="008A4A93" w:rsidRDefault="008A4A93"/>
    <w:p w14:paraId="75927CC6" w14:textId="0FC99CA3" w:rsidR="00DD5C33" w:rsidRDefault="00DD5C33"/>
    <w:p w14:paraId="448AD17C" w14:textId="1C936BB3" w:rsidR="00DD5C33" w:rsidRDefault="00DD5C33"/>
    <w:p w14:paraId="5E9769D9" w14:textId="71C49008" w:rsidR="00DD5C33" w:rsidRDefault="00DD5C33"/>
    <w:p w14:paraId="591F5ABF" w14:textId="22E928AE" w:rsidR="00DD5C33" w:rsidRDefault="00DD5C33"/>
    <w:p w14:paraId="20BD3F22" w14:textId="491AD201" w:rsidR="00DD5C33" w:rsidRDefault="00DD5C33" w:rsidP="00DD5C33">
      <w:pPr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bCs/>
          <w:sz w:val="20"/>
          <w:szCs w:val="20"/>
        </w:rPr>
        <w:lastRenderedPageBreak/>
        <w:t>3</w:t>
      </w:r>
      <w:r w:rsidRPr="00272961">
        <w:rPr>
          <w:rFonts w:ascii="Arial" w:hAnsi="Arial" w:cs="Arial"/>
          <w:bCs/>
          <w:sz w:val="20"/>
          <w:szCs w:val="20"/>
        </w:rPr>
        <w:t xml:space="preserve">. </w:t>
      </w:r>
      <w:r w:rsidRPr="00DD5C33">
        <w:rPr>
          <w:rFonts w:ascii="Arial" w:hAnsi="Arial" w:cs="Arial"/>
          <w:bCs/>
          <w:sz w:val="20"/>
          <w:szCs w:val="20"/>
        </w:rPr>
        <w:t xml:space="preserve">Complete </w:t>
      </w:r>
      <w:r w:rsidRPr="00DD5C33">
        <w:rPr>
          <w:rFonts w:ascii="Arial" w:hAnsi="Arial" w:cs="Arial"/>
          <w:bCs/>
          <w:sz w:val="20"/>
          <w:szCs w:val="20"/>
          <w:u w:val="single"/>
        </w:rPr>
        <w:t>ONLY</w:t>
      </w:r>
      <w:r w:rsidRPr="00DD5C33">
        <w:rPr>
          <w:rFonts w:ascii="Arial" w:hAnsi="Arial" w:cs="Arial"/>
          <w:bCs/>
          <w:sz w:val="20"/>
          <w:szCs w:val="20"/>
        </w:rPr>
        <w:t xml:space="preserve"> two of the following synthesis questions. </w:t>
      </w:r>
      <w:r>
        <w:rPr>
          <w:rFonts w:ascii="Arial" w:hAnsi="Arial" w:cs="Arial"/>
          <w:bCs/>
          <w:sz w:val="20"/>
          <w:szCs w:val="20"/>
        </w:rPr>
        <w:t xml:space="preserve">If you complete more than two, only the first two will be graded. </w:t>
      </w:r>
      <w:r w:rsidRPr="00DD5C33">
        <w:rPr>
          <w:rFonts w:ascii="Arial" w:hAnsi="Arial" w:cs="Arial"/>
          <w:bCs/>
          <w:sz w:val="20"/>
          <w:szCs w:val="20"/>
        </w:rPr>
        <w:t>Show all reagents, intermediates, and products of each transformation. (12 pts each)</w:t>
      </w:r>
    </w:p>
    <w:p w14:paraId="65CA6623" w14:textId="4C9DCF59" w:rsidR="00DD5C33" w:rsidRDefault="00DD5C33"/>
    <w:p w14:paraId="5D285DED" w14:textId="5AFC6CB5" w:rsidR="00723C86" w:rsidRDefault="00723C86">
      <w:r>
        <w:object w:dxaOrig="3080" w:dyaOrig="1027" w14:anchorId="3E238CA0">
          <v:shape id="_x0000_i1043" type="#_x0000_t75" style="width:154.05pt;height:51.25pt" o:ole="">
            <v:imagedata r:id="rId29" o:title=""/>
          </v:shape>
          <o:OLEObject Type="Embed" ProgID="ChemDraw.Document.6.0" ShapeID="_x0000_i1043" DrawAspect="Content" ObjectID="_1712471130" r:id="rId30"/>
        </w:object>
      </w:r>
    </w:p>
    <w:p w14:paraId="20E34CD3" w14:textId="205157D5" w:rsidR="00723C86" w:rsidRDefault="00906464">
      <w:r>
        <w:object w:dxaOrig="9105" w:dyaOrig="1370" w14:anchorId="5B0D17A7">
          <v:shape id="_x0000_i1069" type="#_x0000_t75" style="width:455.1pt;height:68.65pt" o:ole="">
            <v:imagedata r:id="rId31" o:title=""/>
          </v:shape>
          <o:OLEObject Type="Embed" ProgID="ChemDraw.Document.6.0" ShapeID="_x0000_i1069" DrawAspect="Content" ObjectID="_1712471131" r:id="rId32"/>
        </w:object>
      </w:r>
    </w:p>
    <w:p w14:paraId="64771352" w14:textId="472D266D" w:rsidR="00723C86" w:rsidRDefault="00723C86"/>
    <w:p w14:paraId="5C7DFE58" w14:textId="2C625EBD" w:rsidR="00723C86" w:rsidRDefault="00931AC2">
      <w:r>
        <w:object w:dxaOrig="2688" w:dyaOrig="715" w14:anchorId="2AD6A68B">
          <v:shape id="_x0000_i1044" type="#_x0000_t75" style="width:134.3pt;height:35.85pt" o:ole="">
            <v:imagedata r:id="rId33" o:title=""/>
          </v:shape>
          <o:OLEObject Type="Embed" ProgID="ChemDraw.Document.6.0" ShapeID="_x0000_i1044" DrawAspect="Content" ObjectID="_1712471132" r:id="rId34"/>
        </w:object>
      </w:r>
    </w:p>
    <w:p w14:paraId="54D943BD" w14:textId="5DFF4A1F" w:rsidR="00931AC2" w:rsidRDefault="00F62A27">
      <w:r>
        <w:object w:dxaOrig="5702" w:dyaOrig="713" w14:anchorId="759ACB6A">
          <v:shape id="_x0000_i1064" type="#_x0000_t75" style="width:285pt;height:35.5pt" o:ole="">
            <v:imagedata r:id="rId35" o:title=""/>
          </v:shape>
          <o:OLEObject Type="Embed" ProgID="ChemDraw.Document.6.0" ShapeID="_x0000_i1064" DrawAspect="Content" ObjectID="_1712471133" r:id="rId36"/>
        </w:object>
      </w:r>
    </w:p>
    <w:p w14:paraId="25CB7CFA" w14:textId="761D3089" w:rsidR="00FF7608" w:rsidRPr="00FF7608" w:rsidRDefault="00FF7608">
      <w:pPr>
        <w:rPr>
          <w:color w:val="FF0000"/>
        </w:rPr>
      </w:pPr>
      <w:r w:rsidRPr="00FF7608">
        <w:rPr>
          <w:color w:val="FF0000"/>
        </w:rPr>
        <w:t>or</w:t>
      </w:r>
    </w:p>
    <w:p w14:paraId="11690032" w14:textId="6286F902" w:rsidR="00FF7608" w:rsidRDefault="00FF7608">
      <w:r>
        <w:object w:dxaOrig="7313" w:dyaOrig="727" w14:anchorId="5E2F957E">
          <v:shape id="_x0000_i1065" type="#_x0000_t75" style="width:365.7pt;height:36.5pt" o:ole="">
            <v:imagedata r:id="rId37" o:title=""/>
          </v:shape>
          <o:OLEObject Type="Embed" ProgID="ChemDraw.Document.6.0" ShapeID="_x0000_i1065" DrawAspect="Content" ObjectID="_1712471134" r:id="rId38"/>
        </w:object>
      </w:r>
    </w:p>
    <w:p w14:paraId="1756D0C1" w14:textId="5569B943" w:rsidR="00931AC2" w:rsidRDefault="00237E74">
      <w:r>
        <w:object w:dxaOrig="3008" w:dyaOrig="1241" w14:anchorId="65DEBF7D">
          <v:shape id="_x0000_i1045" type="#_x0000_t75" style="width:150.35pt;height:61.95pt" o:ole="">
            <v:imagedata r:id="rId39" o:title=""/>
          </v:shape>
          <o:OLEObject Type="Embed" ProgID="ChemDraw.Document.6.0" ShapeID="_x0000_i1045" DrawAspect="Content" ObjectID="_1712471135" r:id="rId40"/>
        </w:object>
      </w:r>
    </w:p>
    <w:p w14:paraId="53F532BB" w14:textId="1E6E7613" w:rsidR="00186388" w:rsidRDefault="00186388">
      <w:r>
        <w:object w:dxaOrig="4813" w:dyaOrig="1270" w14:anchorId="66AFEB7F">
          <v:shape id="_x0000_i1066" type="#_x0000_t75" style="width:240.8pt;height:63.65pt" o:ole="">
            <v:imagedata r:id="rId41" o:title=""/>
          </v:shape>
          <o:OLEObject Type="Embed" ProgID="ChemDraw.Document.6.0" ShapeID="_x0000_i1066" DrawAspect="Content" ObjectID="_1712471136" r:id="rId42"/>
        </w:object>
      </w:r>
    </w:p>
    <w:p w14:paraId="0EB479E4" w14:textId="7776F177" w:rsidR="00186388" w:rsidRPr="00186388" w:rsidRDefault="00186388">
      <w:pPr>
        <w:rPr>
          <w:color w:val="FF0000"/>
        </w:rPr>
      </w:pPr>
      <w:r w:rsidRPr="00186388">
        <w:rPr>
          <w:color w:val="FF0000"/>
        </w:rPr>
        <w:t>or</w:t>
      </w:r>
    </w:p>
    <w:p w14:paraId="291A5447" w14:textId="0BFDE591" w:rsidR="00186388" w:rsidRDefault="00186388">
      <w:r>
        <w:object w:dxaOrig="2571" w:dyaOrig="715" w14:anchorId="20A43827">
          <v:shape id="_x0000_i1067" type="#_x0000_t75" style="width:128.6pt;height:35.85pt" o:ole="">
            <v:imagedata r:id="rId43" o:title=""/>
          </v:shape>
          <o:OLEObject Type="Embed" ProgID="ChemDraw.Document.6.0" ShapeID="_x0000_i1067" DrawAspect="Content" ObjectID="_1712471137" r:id="rId44"/>
        </w:object>
      </w:r>
    </w:p>
    <w:p w14:paraId="265CB51B" w14:textId="4D9CA6F2" w:rsidR="00186388" w:rsidRDefault="00186388"/>
    <w:p w14:paraId="0DBD7F76" w14:textId="75A9AD3C" w:rsidR="00186388" w:rsidRDefault="00186388">
      <w:r>
        <w:object w:dxaOrig="4224" w:dyaOrig="1241" w14:anchorId="3900A09C">
          <v:shape id="_x0000_i1068" type="#_x0000_t75" style="width:211.3pt;height:61.95pt" o:ole="">
            <v:imagedata r:id="rId45" o:title=""/>
          </v:shape>
          <o:OLEObject Type="Embed" ProgID="ChemDraw.Document.6.0" ShapeID="_x0000_i1068" DrawAspect="Content" ObjectID="_1712471138" r:id="rId46"/>
        </w:object>
      </w:r>
    </w:p>
    <w:p w14:paraId="0967CFBC" w14:textId="7C2FBA5F" w:rsidR="00186388" w:rsidRPr="00DF588C" w:rsidRDefault="00186388">
      <w:pPr>
        <w:rPr>
          <w:color w:val="FF0000"/>
        </w:rPr>
      </w:pPr>
      <w:r w:rsidRPr="00DF588C">
        <w:rPr>
          <w:color w:val="FF0000"/>
        </w:rPr>
        <w:t xml:space="preserve">* </w:t>
      </w:r>
      <w:r w:rsidR="00DF588C">
        <w:rPr>
          <w:color w:val="FF0000"/>
        </w:rPr>
        <w:t>O</w:t>
      </w:r>
      <w:r w:rsidRPr="00DF588C">
        <w:rPr>
          <w:color w:val="FF0000"/>
        </w:rPr>
        <w:t xml:space="preserve">ther acceptable (and anticipated answers will involve turning the bromo into a Grignard and then </w:t>
      </w:r>
      <w:proofErr w:type="gramStart"/>
      <w:r w:rsidRPr="00DF588C">
        <w:rPr>
          <w:color w:val="FF0000"/>
        </w:rPr>
        <w:t>a</w:t>
      </w:r>
      <w:proofErr w:type="gramEnd"/>
      <w:r w:rsidRPr="00DF588C">
        <w:rPr>
          <w:color w:val="FF0000"/>
        </w:rPr>
        <w:t xml:space="preserve"> </w:t>
      </w:r>
      <w:r w:rsidR="00DF588C" w:rsidRPr="00DF588C">
        <w:rPr>
          <w:color w:val="FF0000"/>
        </w:rPr>
        <w:t>aldehyde. This can then be followed by reductive amination)</w:t>
      </w:r>
    </w:p>
    <w:sectPr w:rsidR="00186388" w:rsidRPr="00DF58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91F7F"/>
    <w:multiLevelType w:val="hybridMultilevel"/>
    <w:tmpl w:val="3A66DF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706732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F4E"/>
    <w:rsid w:val="00075022"/>
    <w:rsid w:val="0012730D"/>
    <w:rsid w:val="00186388"/>
    <w:rsid w:val="0021560A"/>
    <w:rsid w:val="00232F4E"/>
    <w:rsid w:val="00237E74"/>
    <w:rsid w:val="00272961"/>
    <w:rsid w:val="00384B38"/>
    <w:rsid w:val="0046456A"/>
    <w:rsid w:val="004D6E16"/>
    <w:rsid w:val="00723C86"/>
    <w:rsid w:val="007727CE"/>
    <w:rsid w:val="00832EC3"/>
    <w:rsid w:val="008A4A93"/>
    <w:rsid w:val="00906464"/>
    <w:rsid w:val="00931AC2"/>
    <w:rsid w:val="00B10D32"/>
    <w:rsid w:val="00BA0CE7"/>
    <w:rsid w:val="00BD4E55"/>
    <w:rsid w:val="00D64505"/>
    <w:rsid w:val="00DD5C33"/>
    <w:rsid w:val="00DF588C"/>
    <w:rsid w:val="00E17B08"/>
    <w:rsid w:val="00F62A27"/>
    <w:rsid w:val="00FF7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A82DD3"/>
  <w15:chartTrackingRefBased/>
  <w15:docId w15:val="{612A8697-D4BB-4D9A-B43C-736BE9AFFB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27CE"/>
    <w:pPr>
      <w:spacing w:after="0" w:line="240" w:lineRule="auto"/>
      <w:ind w:left="720"/>
      <w:contextualSpacing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2-04-26T14:37:00Z</dcterms:created>
  <dcterms:modified xsi:type="dcterms:W3CDTF">2022-04-26T14:37:00Z</dcterms:modified>
</cp:coreProperties>
</file>